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2B67" w:rsidRPr="00122B67" w:rsidRDefault="00122B67" w:rsidP="00122B67">
      <w:pPr>
        <w:tabs>
          <w:tab w:val="left" w:leader="dot" w:pos="8789"/>
        </w:tabs>
        <w:rPr>
          <w:rFonts w:ascii="Times New Roman" w:hAnsi="Times New Roman" w:cs="Times New Roman"/>
          <w:b/>
          <w:sz w:val="26"/>
          <w:szCs w:val="26"/>
        </w:rPr>
      </w:pPr>
      <w:r w:rsidRPr="00122B67">
        <w:rPr>
          <w:rFonts w:ascii="Times New Roman" w:hAnsi="Times New Roman" w:cs="Times New Roman"/>
          <w:b/>
          <w:sz w:val="26"/>
          <w:szCs w:val="26"/>
        </w:rPr>
        <w:t>Ngày soạn: 19/1/2021</w:t>
      </w:r>
    </w:p>
    <w:p w:rsidR="00122B67" w:rsidRPr="00122B67" w:rsidRDefault="00122B67" w:rsidP="00122B67">
      <w:pPr>
        <w:tabs>
          <w:tab w:val="left" w:leader="dot" w:pos="8789"/>
        </w:tabs>
        <w:rPr>
          <w:rFonts w:ascii="Times New Roman" w:hAnsi="Times New Roman" w:cs="Times New Roman"/>
          <w:b/>
          <w:sz w:val="26"/>
          <w:szCs w:val="26"/>
        </w:rPr>
      </w:pPr>
      <w:r w:rsidRPr="00122B67">
        <w:rPr>
          <w:rFonts w:ascii="Times New Roman" w:hAnsi="Times New Roman" w:cs="Times New Roman"/>
          <w:b/>
          <w:sz w:val="26"/>
          <w:szCs w:val="26"/>
        </w:rPr>
        <w:t>Ngày dạy: 21/1/2021</w:t>
      </w:r>
    </w:p>
    <w:p w:rsidR="00122B67" w:rsidRPr="00122B67" w:rsidRDefault="00122B67" w:rsidP="00122B67">
      <w:pPr>
        <w:tabs>
          <w:tab w:val="left" w:leader="dot" w:pos="8789"/>
        </w:tabs>
        <w:rPr>
          <w:rFonts w:ascii="Times New Roman" w:hAnsi="Times New Roman" w:cs="Times New Roman"/>
          <w:b/>
          <w:sz w:val="26"/>
          <w:szCs w:val="26"/>
        </w:rPr>
      </w:pPr>
      <w:r w:rsidRPr="00122B67">
        <w:rPr>
          <w:rFonts w:ascii="Times New Roman" w:hAnsi="Times New Roman" w:cs="Times New Roman"/>
          <w:b/>
          <w:sz w:val="26"/>
          <w:szCs w:val="26"/>
        </w:rPr>
        <w:t>TIẾT 15</w:t>
      </w:r>
    </w:p>
    <w:p w:rsidR="00122B67" w:rsidRPr="00122B67" w:rsidRDefault="00122B67" w:rsidP="00122B67">
      <w:pPr>
        <w:tabs>
          <w:tab w:val="left" w:leader="dot" w:pos="8789"/>
        </w:tabs>
        <w:rPr>
          <w:rFonts w:ascii="Times New Roman" w:hAnsi="Times New Roman" w:cs="Times New Roman"/>
          <w:b/>
          <w:sz w:val="26"/>
          <w:szCs w:val="26"/>
        </w:rPr>
      </w:pPr>
      <w:r w:rsidRPr="00122B67">
        <w:rPr>
          <w:rFonts w:ascii="Times New Roman" w:hAnsi="Times New Roman" w:cs="Times New Roman"/>
          <w:b/>
          <w:sz w:val="26"/>
          <w:szCs w:val="26"/>
        </w:rPr>
        <w:t>NỬA MẶT PHẲNG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i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I. MỤC TIÊU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1. Kiến thức</w:t>
      </w:r>
    </w:p>
    <w:p w:rsidR="00122B67" w:rsidRPr="00122B67" w:rsidRDefault="00122B67" w:rsidP="00122B6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122B67">
        <w:rPr>
          <w:rFonts w:ascii="Times New Roman" w:hAnsi="Times New Roman" w:cs="Times New Roman"/>
          <w:sz w:val="26"/>
          <w:szCs w:val="26"/>
        </w:rPr>
        <w:t xml:space="preserve">HS hiểu thế nào là nửa mặt phẳng, Biết cách gọi tên nửa mặt phẳng. 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2. Kỹ năng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sz w:val="26"/>
          <w:szCs w:val="26"/>
          <w:lang w:val="nl-NL"/>
        </w:rPr>
        <w:t>-HS biết làm các bài tập về nửa mặt phẳng.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3. Thái độ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-</w:t>
      </w:r>
      <w:r w:rsidRPr="00122B67">
        <w:rPr>
          <w:rFonts w:ascii="Times New Roman" w:hAnsi="Times New Roman" w:cs="Times New Roman"/>
          <w:sz w:val="26"/>
          <w:szCs w:val="26"/>
          <w:lang w:val="nl-NL"/>
        </w:rPr>
        <w:t>HS tích cực, chủ động, hứng thú với tiết học.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4. Năng lực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-</w:t>
      </w:r>
      <w:r w:rsidRPr="00122B67">
        <w:rPr>
          <w:rFonts w:ascii="Times New Roman" w:hAnsi="Times New Roman" w:cs="Times New Roman"/>
          <w:sz w:val="26"/>
          <w:szCs w:val="26"/>
          <w:lang w:val="nl-NL"/>
        </w:rPr>
        <w:t>Năng lực chung: Năng lực vận dụng kiến thức, năng lực giải quyết vấn đề, năng lực hợp tác, năng lực tự</w:t>
      </w:r>
      <w:r w:rsidRPr="00122B67">
        <w:rPr>
          <w:rFonts w:ascii="Times New Roman" w:hAnsi="Times New Roman" w:cs="Times New Roman"/>
          <w:sz w:val="26"/>
          <w:szCs w:val="26"/>
          <w:lang w:val="vi-VN"/>
        </w:rPr>
        <w:t xml:space="preserve"> họ</w:t>
      </w:r>
      <w:r w:rsidRPr="00122B67">
        <w:rPr>
          <w:rFonts w:ascii="Times New Roman" w:hAnsi="Times New Roman" w:cs="Times New Roman"/>
          <w:sz w:val="26"/>
          <w:szCs w:val="26"/>
        </w:rPr>
        <w:t>c.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22B67">
        <w:rPr>
          <w:rFonts w:ascii="Times New Roman" w:hAnsi="Times New Roman" w:cs="Times New Roman"/>
          <w:sz w:val="26"/>
          <w:szCs w:val="26"/>
          <w:lang w:val="nl-NL"/>
        </w:rPr>
        <w:t>-Năng lực riêng: Năng lực suy luận logic, năng lực tính toán, năng lực báo cáo, ngôn ngữ.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 xml:space="preserve">II. CHUẨN BỊ 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</w:rPr>
      </w:pPr>
      <w:r w:rsidRPr="00122B67">
        <w:rPr>
          <w:rFonts w:ascii="Times New Roman" w:hAnsi="Times New Roman" w:cs="Times New Roman"/>
          <w:b/>
          <w:sz w:val="26"/>
          <w:szCs w:val="26"/>
        </w:rPr>
        <w:t>1.Giáo viên:</w:t>
      </w:r>
      <w:r w:rsidRPr="00122B67">
        <w:rPr>
          <w:rFonts w:ascii="Times New Roman" w:hAnsi="Times New Roman" w:cs="Times New Roman"/>
          <w:sz w:val="26"/>
          <w:szCs w:val="26"/>
        </w:rPr>
        <w:t xml:space="preserve"> Đồ dùng dạy học: thước, bảng phụ, phấn màu, giáo án, tài liệu dạy học.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122B67">
        <w:rPr>
          <w:rFonts w:ascii="Times New Roman" w:hAnsi="Times New Roman" w:cs="Times New Roman"/>
          <w:b/>
          <w:sz w:val="26"/>
          <w:szCs w:val="26"/>
        </w:rPr>
        <w:t xml:space="preserve">2.Học sinh: </w:t>
      </w:r>
      <w:r w:rsidRPr="00122B67">
        <w:rPr>
          <w:rFonts w:ascii="Times New Roman" w:hAnsi="Times New Roman" w:cs="Times New Roman"/>
          <w:sz w:val="26"/>
          <w:szCs w:val="26"/>
        </w:rPr>
        <w:t xml:space="preserve">Đồ dùng học tập: vở nháp, thước </w:t>
      </w:r>
      <w:r w:rsidRPr="00122B67">
        <w:rPr>
          <w:rFonts w:ascii="Times New Roman" w:hAnsi="Times New Roman" w:cs="Times New Roman"/>
          <w:sz w:val="26"/>
          <w:szCs w:val="26"/>
          <w:lang w:val="vi-VN"/>
        </w:rPr>
        <w:t>kẻ, chuẩn bị bài.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III. TIẾN TRÌNH DẠY HỌC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1. Ổn định tổ chức</w:t>
      </w:r>
      <w:r w:rsidRPr="00122B67">
        <w:rPr>
          <w:rFonts w:ascii="Times New Roman" w:hAnsi="Times New Roman" w:cs="Times New Roman"/>
          <w:sz w:val="26"/>
          <w:szCs w:val="26"/>
          <w:lang w:val="nl-NL"/>
        </w:rPr>
        <w:t xml:space="preserve">(Thời </w:t>
      </w:r>
      <w:r w:rsidRPr="00122B67">
        <w:rPr>
          <w:rFonts w:ascii="Times New Roman" w:hAnsi="Times New Roman" w:cs="Times New Roman"/>
          <w:sz w:val="26"/>
          <w:szCs w:val="26"/>
        </w:rPr>
        <w:t>gian</w:t>
      </w:r>
      <w:r w:rsidRPr="00122B67">
        <w:rPr>
          <w:rFonts w:ascii="Times New Roman" w:hAnsi="Times New Roman" w:cs="Times New Roman"/>
          <w:sz w:val="26"/>
          <w:szCs w:val="26"/>
          <w:lang w:val="nl-NL"/>
        </w:rPr>
        <w:t xml:space="preserve"> 1 phút)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 xml:space="preserve">2. Kiểm tra bài cũ </w:t>
      </w:r>
      <w:r w:rsidRPr="00122B67">
        <w:rPr>
          <w:rFonts w:ascii="Times New Roman" w:hAnsi="Times New Roman" w:cs="Times New Roman"/>
          <w:sz w:val="26"/>
          <w:szCs w:val="26"/>
          <w:lang w:val="nl-NL"/>
        </w:rPr>
        <w:t>(lồng ghép trong tiết dạy)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3. Bài mới</w:t>
      </w: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tbl>
      <w:tblPr>
        <w:tblStyle w:val="TableGrid"/>
        <w:tblW w:w="964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2723"/>
        <w:gridCol w:w="255"/>
        <w:gridCol w:w="2268"/>
        <w:gridCol w:w="283"/>
        <w:gridCol w:w="4111"/>
      </w:tblGrid>
      <w:tr w:rsidR="00122B67" w:rsidRPr="00122B67" w:rsidTr="000D4AA4">
        <w:trPr>
          <w:trHeight w:val="146"/>
        </w:trPr>
        <w:tc>
          <w:tcPr>
            <w:tcW w:w="9640" w:type="dxa"/>
            <w:gridSpan w:val="5"/>
            <w:vAlign w:val="center"/>
          </w:tcPr>
          <w:p w:rsidR="00122B67" w:rsidRPr="00122B67" w:rsidRDefault="00122B67" w:rsidP="00122B67">
            <w:pPr>
              <w:pStyle w:val="ListParagraph"/>
              <w:numPr>
                <w:ilvl w:val="0"/>
                <w:numId w:val="1"/>
              </w:numPr>
              <w:spacing w:line="276" w:lineRule="auto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HOẠT ĐỘNG MỞ ĐẦU (Thời gian: 5 phút)</w:t>
            </w:r>
          </w:p>
        </w:tc>
      </w:tr>
      <w:tr w:rsidR="00122B67" w:rsidRPr="00122B67" w:rsidTr="000D4AA4">
        <w:trPr>
          <w:trHeight w:val="222"/>
        </w:trPr>
        <w:tc>
          <w:tcPr>
            <w:tcW w:w="2978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551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4111" w:type="dxa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Ghi bảng</w:t>
            </w:r>
          </w:p>
        </w:tc>
      </w:tr>
      <w:tr w:rsidR="00122B67" w:rsidRPr="00122B67" w:rsidTr="000D4AA4">
        <w:trPr>
          <w:trHeight w:val="787"/>
        </w:trPr>
        <w:tc>
          <w:tcPr>
            <w:tcW w:w="2978" w:type="dxa"/>
            <w:gridSpan w:val="2"/>
          </w:tcPr>
          <w:p w:rsidR="00122B67" w:rsidRPr="00122B67" w:rsidRDefault="00122B67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-Em hãy lấy ví dụ về nửa mặt phẳng trong cuộc sống?</w:t>
            </w:r>
          </w:p>
          <w:p w:rsidR="00122B67" w:rsidRPr="00122B67" w:rsidRDefault="00122B67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-GV nhận xét và dẫn vào bài.</w:t>
            </w:r>
          </w:p>
        </w:tc>
        <w:tc>
          <w:tcPr>
            <w:tcW w:w="2551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-HS trả lời.</w:t>
            </w:r>
          </w:p>
        </w:tc>
        <w:tc>
          <w:tcPr>
            <w:tcW w:w="4111" w:type="dxa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122B67" w:rsidRPr="00122B67" w:rsidTr="000D4AA4">
        <w:trPr>
          <w:trHeight w:val="238"/>
        </w:trPr>
        <w:tc>
          <w:tcPr>
            <w:tcW w:w="9640" w:type="dxa"/>
            <w:gridSpan w:val="5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B. HOẠT ĐỘNG HÌNH THÀNH KIẾN THỨC (Thời gian: 20 phút)</w:t>
            </w:r>
          </w:p>
        </w:tc>
      </w:tr>
      <w:tr w:rsidR="00122B67" w:rsidRPr="00122B67" w:rsidTr="000D4AA4">
        <w:trPr>
          <w:trHeight w:val="238"/>
        </w:trPr>
        <w:tc>
          <w:tcPr>
            <w:tcW w:w="9640" w:type="dxa"/>
            <w:gridSpan w:val="5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1: Tìm hiểu về nửa mặt phẳng bờ 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Mục tiêu: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 Học sinh phát biểu được định nghĩa về nửa mặt phẳng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Phương pháp dạy học: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 Gợi mở vấn đáp, thuyết minh, đàm thoại.</w:t>
            </w:r>
          </w:p>
          <w:p w:rsidR="00122B67" w:rsidRPr="00122B67" w:rsidRDefault="00122B67" w:rsidP="000D4AA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hướng phát triển năng lực: 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Năng lực tư duy, năng lực nhận thức, năng lực khái quát hóa.</w:t>
            </w:r>
          </w:p>
        </w:tc>
      </w:tr>
      <w:tr w:rsidR="00122B67" w:rsidRPr="00122B67" w:rsidTr="000D4AA4">
        <w:trPr>
          <w:trHeight w:val="8298"/>
        </w:trPr>
        <w:tc>
          <w:tcPr>
            <w:tcW w:w="2978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Vẽ một đường thẳng a trên mặt giấy hoặc mặt bảng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coi mặt giấy hoặc mặt bảng là mặt phẳng và mặt phẳng không bị giới hạn về mọi phía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Hình ảnh vừa vẽ cho ta thấy đường thẳng a chia mặt phẳng làm mấy phần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Vậy khi vẽ một đường thẳng trên mặt phẳng ta được mấy nửa mặt phẳng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Hai nửa mặt phẳng có gì chung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giới thiệu hai nửa mặt phẳng đối nhau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Để có hai nửa mặt phẳng đối nhau ta phải làm gì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vậy ta có kết luận gì?</w:t>
            </w:r>
          </w:p>
        </w:tc>
        <w:tc>
          <w:tcPr>
            <w:tcW w:w="2551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1 HS lên bảng vẽ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cả lớp vẽ vào vở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Mặt phẳng được đường thẳng a chia làm hai phần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ai nửa mặt phẳng vừa vẽ có chung bờ 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1 HS lên bảng lấy hai điểm M; N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1 HS lên bảng lấy  điểm P.</w:t>
            </w:r>
          </w:p>
        </w:tc>
        <w:tc>
          <w:tcPr>
            <w:tcW w:w="4111" w:type="dxa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1. Nửa mặt phẳng bờ 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 wp14:anchorId="2C820658" wp14:editId="133A26E1">
                      <wp:extent cx="2286000" cy="1257300"/>
                      <wp:effectExtent l="2540" t="635" r="0" b="0"/>
                      <wp:docPr id="58" name="Canvas 5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43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0"/>
                                  <a:ext cx="2057400" cy="1257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Line 16"/>
                              <wps:cNvCnPr/>
                              <wps:spPr bwMode="auto">
                                <a:xfrm flipV="1">
                                  <a:off x="228600" y="571500"/>
                                  <a:ext cx="18288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6096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Line 18"/>
                              <wps:cNvCnPr/>
                              <wps:spPr bwMode="auto">
                                <a:xfrm>
                                  <a:off x="571500" y="9144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9"/>
                              <wps:cNvCnPr/>
                              <wps:spPr bwMode="auto">
                                <a:xfrm>
                                  <a:off x="723900" y="9144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20"/>
                              <wps:cNvCnPr/>
                              <wps:spPr bwMode="auto">
                                <a:xfrm>
                                  <a:off x="723900" y="9144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21"/>
                              <wps:cNvCnPr/>
                              <wps:spPr bwMode="auto">
                                <a:xfrm>
                                  <a:off x="723900" y="9144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22"/>
                              <wps:cNvCnPr/>
                              <wps:spPr bwMode="auto">
                                <a:xfrm>
                                  <a:off x="1943100" y="6858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23"/>
                              <wps:cNvCnPr/>
                              <wps:spPr bwMode="auto">
                                <a:xfrm>
                                  <a:off x="914400" y="8763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24"/>
                              <wps:cNvCnPr/>
                              <wps:spPr bwMode="auto">
                                <a:xfrm>
                                  <a:off x="1943100" y="8001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25"/>
                              <wps:cNvCnPr/>
                              <wps:spPr bwMode="auto">
                                <a:xfrm>
                                  <a:off x="1257300" y="8509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26"/>
                              <wps:cNvCnPr/>
                              <wps:spPr bwMode="auto">
                                <a:xfrm>
                                  <a:off x="1714500" y="8001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27"/>
                              <wps:cNvCnPr/>
                              <wps:spPr bwMode="auto">
                                <a:xfrm>
                                  <a:off x="1485900" y="8001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28"/>
                              <wps:cNvCnPr/>
                              <wps:spPr bwMode="auto">
                                <a:xfrm>
                                  <a:off x="1371600" y="800100"/>
                                  <a:ext cx="2286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29"/>
                              <wps:cNvCnPr/>
                              <wps:spPr bwMode="auto">
                                <a:xfrm>
                                  <a:off x="1028700" y="800100"/>
                                  <a:ext cx="3048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58" o:spid="_x0000_s1026" editas="canvas" style="width:180pt;height:99pt;mso-position-horizontal-relative:char;mso-position-vertical-relative:line" coordsize="22860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22860;height:12573;visibility:visible;mso-wrap-style:square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5" o:spid="_x0000_s1028" type="#_x0000_t202" style="position:absolute;left:1143;width:20574;height:12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122B67" w:rsidRDefault="00122B67" w:rsidP="00122B67"/>
                          </w:txbxContent>
                        </v:textbox>
                      </v:shape>
                      <v:line id="Line 16" o:spid="_x0000_s1029" style="position:absolute;flip:y;visibility:visible;mso-wrap-style:square" from="2286,5715" to="2057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          <v:shape id="Text Box 17" o:spid="_x0000_s1030" type="#_x0000_t202" style="position:absolute;left:2286;top:609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line id="Line 18" o:spid="_x0000_s1031" style="position:absolute;visibility:visible;mso-wrap-style:square" from="5715,9144" to="800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  <v:line id="Line 19" o:spid="_x0000_s1032" style="position:absolute;visibility:visible;mso-wrap-style:square" from="7239,9144" to="9525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      <v:line id="Line 20" o:spid="_x0000_s1033" style="position:absolute;visibility:visible;mso-wrap-style:square" from="7239,9144" to="9525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  <v:line id="Line 21" o:spid="_x0000_s1034" style="position:absolute;visibility:visible;mso-wrap-style:square" from="7239,9144" to="9525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<v:line id="Line 22" o:spid="_x0000_s1035" style="position:absolute;visibility:visible;mso-wrap-style:square" from="19431,6858" to="21717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<v:line id="Line 23" o:spid="_x0000_s1036" style="position:absolute;visibility:visible;mso-wrap-style:square" from="9144,8763" to="11430,11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  <v:line id="Line 24" o:spid="_x0000_s1037" style="position:absolute;visibility:visible;mso-wrap-style:square" from="19431,8001" to="21717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  <v:line id="Line 25" o:spid="_x0000_s1038" style="position:absolute;visibility:visible;mso-wrap-style:square" from="12573,8509" to="14859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    <v:line id="Line 26" o:spid="_x0000_s1039" style="position:absolute;visibility:visible;mso-wrap-style:square" from="17145,8001" to="1943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  <v:line id="Line 27" o:spid="_x0000_s1040" style="position:absolute;visibility:visible;mso-wrap-style:square" from="14859,8001" to="1714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  <v:line id="Line 28" o:spid="_x0000_s1041" style="position:absolute;visibility:visible;mso-wrap-style:square" from="13716,8001" to="16002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  <v:line id="Line 29" o:spid="_x0000_s1042" style="position:absolute;visibility:visible;mso-wrap-style:square" from="10287,8001" to="1333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  <w10:anchorlock/>
                    </v:group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a) Khái niệm ( SGK)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u w:val="single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u w:val="single"/>
              </w:rPr>
              <w:t>b) Hai nửa mặt phẳng đối nhau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 wp14:anchorId="38F22F19" wp14:editId="3E05B61D">
                      <wp:extent cx="2286000" cy="1600200"/>
                      <wp:effectExtent l="2540" t="3810" r="0" b="0"/>
                      <wp:docPr id="42" name="Canvas 4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114300"/>
                                  <a:ext cx="2057400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Pr="006B5E02" w:rsidRDefault="00122B67" w:rsidP="00122B6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Line 5"/>
                              <wps:cNvCnPr/>
                              <wps:spPr bwMode="auto">
                                <a:xfrm flipV="1">
                                  <a:off x="228600" y="571500"/>
                                  <a:ext cx="17145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457200"/>
                                  <a:ext cx="342900" cy="3943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228600"/>
                                  <a:ext cx="297815" cy="414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 w:rsidRPr="006B5E02">
                                      <w:rPr>
                                        <w:position w:val="-4"/>
                                      </w:rPr>
                                      <w:object w:dxaOrig="180" w:dyaOrig="195">
                                        <v:shape id="_x0000_i1027" type="#_x0000_t75" style="width:9pt;height:9.75pt" o:ole="">
                                          <v:imagedata r:id="rId8" o:title=""/>
                                        </v:shape>
                                        <o:OLEObject Type="Embed" ProgID="Equation.DSMT4" ShapeID="_x0000_i1027" DrawAspect="Content" ObjectID="_1675312477" r:id="rId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7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228600"/>
                                  <a:ext cx="297815" cy="414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 w:rsidRPr="006B5E02">
                                      <w:rPr>
                                        <w:position w:val="-4"/>
                                      </w:rPr>
                                      <w:object w:dxaOrig="180" w:dyaOrig="195">
                                        <v:shape id="_x0000_i1028" type="#_x0000_t75" style="width:9pt;height:9.75pt" o:ole="">
                                          <v:imagedata r:id="rId10" o:title=""/>
                                        </v:shape>
                                        <o:OLEObject Type="Embed" ProgID="Equation.DSMT4" ShapeID="_x0000_i1028" DrawAspect="Content" ObjectID="_1675312478" r:id="rId1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8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1143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0" y="2286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914400"/>
                                  <a:ext cx="297815" cy="414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 w:rsidRPr="006B5E02">
                                      <w:rPr>
                                        <w:position w:val="-4"/>
                                      </w:rPr>
                                      <w:object w:dxaOrig="180" w:dyaOrig="200">
                                        <v:shape id="_x0000_i1029" type="#_x0000_t75" style="width:9pt;height:9.75pt" o:ole="">
                                          <v:imagedata r:id="rId12" o:title=""/>
                                        </v:shape>
                                        <o:OLEObject Type="Embed" ProgID="Equation.DSMT4" ShapeID="_x0000_i1029" DrawAspect="Content" ObjectID="_1675312479" r:id="rId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41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9144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" o:spid="_x0000_s1043" editas="canvas" style="width:180pt;height:126pt;mso-position-horizontal-relative:char;mso-position-vertical-relative:line" coordsize="22860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">
                      <v:shape id="_x0000_s1044" type="#_x0000_t75" style="position:absolute;width:22860;height:16002;visibility:visible;mso-wrap-style:square">
                        <v:fill o:detectmouseclick="t"/>
                        <v:path o:connecttype="none"/>
                      </v:shape>
                      <v:shape id="Text Box 4" o:spid="_x0000_s1045" type="#_x0000_t202" style="position:absolute;left:1143;top:1143;width:20574;height:13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      <v:textbox>
                          <w:txbxContent>
                            <w:p w:rsidR="00122B67" w:rsidRPr="006B5E02" w:rsidRDefault="00122B67" w:rsidP="00122B67"/>
                          </w:txbxContent>
                        </v:textbox>
                      </v:shape>
                      <v:line id="Line 5" o:spid="_x0000_s1046" style="position:absolute;flip:y;visibility:visible;mso-wrap-style:square" from="2286,5715" to="19431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  <v:shape id="Text Box 6" o:spid="_x0000_s1047" type="#_x0000_t202" style="position:absolute;left:1143;top:4572;width:3429;height:3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7" o:spid="_x0000_s1048" type="#_x0000_t202" style="position:absolute;left:5715;top:2286;width:2978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CbVMQA&#10;AADbAAAADwAAAGRycy9kb3ducmV2LnhtbESPzW7CMBCE70h9B2uRuBUHaCMaMKiiVOJWfvoAq3iJ&#10;Q+J1FLsQeHqMVInjaGa+0cyXna3FmVpfOlYwGiYgiHOnSy4U/B6+X6cgfEDWWDsmBVfysFy89OaY&#10;aXfhHZ33oRARwj5DBSaEJpPS54Ys+qFriKN3dK3FEGVbSN3iJcJtLcdJkkqLJccFgw2tDOXV/s8q&#10;mCb2p6o+xltv326jd7P6cuvmpNSg333OQATqwjP8395oBZMUHl/i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Qm1TEAAAA2wAAAA8AAAAAAAAAAAAAAAAAmAIAAGRycy9k&#10;b3ducmV2LnhtbFBLBQYAAAAABAAEAPUAAACJAwAAAAA=&#10;" filled="f" stroked="f">
                        <v:textbox style="mso-fit-shape-to-text:t">
                          <w:txbxContent>
                            <w:p w:rsidR="00122B67" w:rsidRDefault="00122B67" w:rsidP="00122B67">
                              <w:r w:rsidRPr="006B5E02">
                                <w:rPr>
                                  <w:position w:val="-4"/>
                                </w:rPr>
                                <w:object w:dxaOrig="180" w:dyaOrig="195">
                                  <v:shape id="_x0000_i1027" type="#_x0000_t75" style="width:9pt;height:9.75pt" o:ole="">
                                    <v:imagedata r:id="rId8" o:title=""/>
                                  </v:shape>
                                  <o:OLEObject Type="Embed" ProgID="Equation.DSMT4" ShapeID="_x0000_i1027" DrawAspect="Content" ObjectID="_1675312477" r:id="rId14"/>
                                </w:object>
                              </w:r>
                            </w:p>
                          </w:txbxContent>
                        </v:textbox>
                      </v:shape>
                      <v:shape id="Text Box 8" o:spid="_x0000_s1049" type="#_x0000_t202" style="position:absolute;left:11430;top:2286;width:2978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+z8QA&#10;AADbAAAADwAAAGRycy9kb3ducmV2LnhtbESPwW7CMBBE70j8g7VIvRUntKU04KAKqMQNCnzAKt7G&#10;IfE6il1I+/W4UiWOo5l5o1kse9uIC3W+cqwgHScgiAunKy4VnI4fjzMQPiBrbByTgh/ysMyHgwVm&#10;2l35ky6HUIoIYZ+hAhNCm0npC0MW/di1xNH7cp3FEGVXSt3hNcJtIydJMpUWK44LBltaGSrqw7dV&#10;MEvsrq7fJntvn3/TF7Nau017Vuph1L/PQQTqwz38395qBU+v8Pcl/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cPs/EAAAA2wAAAA8AAAAAAAAAAAAAAAAAmAIAAGRycy9k&#10;b3ducmV2LnhtbFBLBQYAAAAABAAEAPUAAACJAwAAAAA=&#10;" filled="f" stroked="f">
                        <v:textbox style="mso-fit-shape-to-text:t">
                          <w:txbxContent>
                            <w:p w:rsidR="00122B67" w:rsidRDefault="00122B67" w:rsidP="00122B67">
                              <w:r w:rsidRPr="006B5E02">
                                <w:rPr>
                                  <w:position w:val="-4"/>
                                </w:rPr>
                                <w:object w:dxaOrig="180" w:dyaOrig="195">
                                  <v:shape id="_x0000_i1028" type="#_x0000_t75" style="width:9pt;height:9.75pt" o:ole="">
                                    <v:imagedata r:id="rId10" o:title=""/>
                                  </v:shape>
                                  <o:OLEObject Type="Embed" ProgID="Equation.DSMT4" ShapeID="_x0000_i1028" DrawAspect="Content" ObjectID="_1675312478" r:id="rId15"/>
                                </w:object>
                              </w:r>
                            </w:p>
                          </w:txbxContent>
                        </v:textbox>
                      </v:shape>
                      <v:shape id="Text Box 9" o:spid="_x0000_s1050" type="#_x0000_t202" style="position:absolute;left:3429;top:1143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0" o:spid="_x0000_s1051" type="#_x0000_t202" style="position:absolute;left:13716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v:shape id="Text Box 11" o:spid="_x0000_s1052" type="#_x0000_t202" style="position:absolute;left:9144;top:9144;width:2978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          <v:textbox style="mso-fit-shape-to-text:t">
                          <w:txbxContent>
                            <w:p w:rsidR="00122B67" w:rsidRDefault="00122B67" w:rsidP="00122B67">
                              <w:r w:rsidRPr="006B5E02">
                                <w:rPr>
                                  <w:position w:val="-4"/>
                                </w:rPr>
                                <w:object w:dxaOrig="180" w:dyaOrig="200">
                                  <v:shape id="_x0000_i1029" type="#_x0000_t75" style="width:9pt;height:9.75pt" o:ole="">
                                    <v:imagedata r:id="rId12" o:title=""/>
                                  </v:shape>
                                  <o:OLEObject Type="Embed" ProgID="Equation.DSMT4" ShapeID="_x0000_i1029" DrawAspect="Content" ObjectID="_1675312479" r:id="rId16"/>
                                </w:object>
                              </w:r>
                            </w:p>
                          </w:txbxContent>
                        </v:textbox>
                      </v:shape>
                      <v:shape id="Text Box 12" o:spid="_x0000_s1053" type="#_x0000_t202" style="position:absolute;left:11430;top:9144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* Hai điểm M; N nằm cùng phía đối với 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* hai điểm P; M nằm khác phía đối với a.</w:t>
            </w:r>
          </w:p>
        </w:tc>
      </w:tr>
      <w:tr w:rsidR="00122B67" w:rsidRPr="00122B67" w:rsidTr="000D4AA4">
        <w:trPr>
          <w:trHeight w:val="238"/>
        </w:trPr>
        <w:tc>
          <w:tcPr>
            <w:tcW w:w="9640" w:type="dxa"/>
            <w:gridSpan w:val="5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Hoạt động 2: Tìm hiểu về tia nằm giữa hai ti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Mục tiêu: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 Học sinh phát biểu được thế nào là tia nằm giữa hai tia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Phương pháp dạy học: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 Gợi mở vấn đáp, thuyết minh, đàm thoại.</w:t>
            </w:r>
          </w:p>
          <w:p w:rsidR="00122B67" w:rsidRPr="00122B67" w:rsidRDefault="00122B67" w:rsidP="000D4AA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Định hướng phát triển năng lực: 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Năng lực tư duy, năng lực nhận thức, năng lực khái quát hóa.</w:t>
            </w:r>
          </w:p>
        </w:tc>
      </w:tr>
      <w:tr w:rsidR="00122B67" w:rsidRPr="00122B67" w:rsidTr="000D4AA4">
        <w:trPr>
          <w:trHeight w:val="238"/>
        </w:trPr>
        <w:tc>
          <w:tcPr>
            <w:tcW w:w="2978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H: Trên nừa mặt phăng I lấy hai điểm M; N ( M; N </w:t>
            </w:r>
            <w:r w:rsidRPr="00122B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80" w:dyaOrig="240">
                <v:shape id="_x0000_i1025" type="#_x0000_t75" style="width:18.75pt;height:12pt" o:ole="">
                  <v:imagedata r:id="rId17" o:title=""/>
                </v:shape>
                <o:OLEObject Type="Embed" ProgID="Equation.DSMT4" ShapeID="_x0000_i1025" DrawAspect="Content" ObjectID="_1675312475" r:id="rId18"/>
              </w:objec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)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H: Trên nửa mặt phẳng II lấy điểm P 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GV giới thiệu điểm nằm 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cùng phía, khác phía đối với đường thẳng. 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cho HS làm ?1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vẽ hình 3a lên bảng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H: Vẽ hai tia Ox và Oy lấy </w:t>
            </w:r>
            <w:r w:rsidRPr="00122B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00" w:dyaOrig="320">
                <v:shape id="_x0000_i1026" type="#_x0000_t75" style="width:75pt;height:15.75pt" o:ole="">
                  <v:imagedata r:id="rId19" o:title=""/>
                </v:shape>
                <o:OLEObject Type="Embed" ProgID="Equation.DSMT4" ShapeID="_x0000_i1026" DrawAspect="Content" ObjectID="_1675312476" r:id="rId20"/>
              </w:objec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Vẽ đoạn thẳng AB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Vẽ tia Oz cát đoạn thẳng AB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giới thiệu Oz là tia nằm giữa hai tia Ox; Oy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Vẽ hai tia Ox và Oy đối nhau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vẽ tia Om bất kì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Om có nằm giữa hai tia Ox; Oy không? Tai sao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Nếu HS không trả lời được GV cho lấy hai điêmt M; N lần lượt thuộc Ox và Oy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Om có cắt MN không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GV vẽ hình lên bảng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pl-PL"/>
              </w:rPr>
              <w:t>H: Op có cắt M; N không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giới thiệu Op không nằm giữa Ox  và Oy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muốn biết một tia có nằm giữa hai tia không ta làm thế nào?</w:t>
            </w:r>
          </w:p>
        </w:tc>
        <w:tc>
          <w:tcPr>
            <w:tcW w:w="2551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 HS lên bảng vẽ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cả lớp vẽ vào vở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Mặt phẳng được 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đường thẳng a chia làm hai phần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ai nửa mặt phẳng vừa vẽ có chung bờ 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1 HS lên bảng lấy hai điểm M; N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1 HS lên bảng lấy  điểm P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Cả lớp làm ?1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ai HS đứng tại chỗ trả lời hai câu a, b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S vễtho yêu cầu của giáo viên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S cả lớp cùng vẽ vào vở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1 HS đứng tại chỗ trả lời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11" w:type="dxa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2. Tia nằm giữa hai tia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* Tia nằm giữa hai tia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C283CD1" wp14:editId="2EB2064D">
                      <wp:simplePos x="0" y="0"/>
                      <wp:positionH relativeFrom="column">
                        <wp:posOffset>1417320</wp:posOffset>
                      </wp:positionH>
                      <wp:positionV relativeFrom="paragraph">
                        <wp:posOffset>134620</wp:posOffset>
                      </wp:positionV>
                      <wp:extent cx="228600" cy="228600"/>
                      <wp:effectExtent l="0" t="1270" r="1905" b="0"/>
                      <wp:wrapNone/>
                      <wp:docPr id="33" name="Text Box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Pr="00175B94" w:rsidRDefault="00122B67" w:rsidP="00122B67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" o:spid="_x0000_s1054" type="#_x0000_t202" style="position:absolute;margin-left:111.6pt;margin-top:10.6pt;width:18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" filled="f" stroked="f">
                      <v:textbox>
                        <w:txbxContent>
                          <w:p w:rsidR="00122B67" w:rsidRPr="00175B94" w:rsidRDefault="00122B67" w:rsidP="00122B67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EA892DB" wp14:editId="2416E86D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02870</wp:posOffset>
                      </wp:positionV>
                      <wp:extent cx="2057400" cy="1022350"/>
                      <wp:effectExtent l="0" t="0" r="0" b="0"/>
                      <wp:wrapNone/>
                      <wp:docPr id="32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57400" cy="1022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Default="00122B67" w:rsidP="00122B6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55" type="#_x0000_t202" style="position:absolute;margin-left:9pt;margin-top:8.1pt;width:162pt;height:8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rzzvAIAAMQ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" filled="f" stroked="f">
                      <v:textbox>
                        <w:txbxContent>
                          <w:p w:rsidR="00122B67" w:rsidRDefault="00122B67" w:rsidP="00122B67"/>
                        </w:txbxContent>
                      </v:textbox>
                    </v:shape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DDF63A8" wp14:editId="1DFEF781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149860</wp:posOffset>
                      </wp:positionV>
                      <wp:extent cx="228600" cy="342900"/>
                      <wp:effectExtent l="0" t="0" r="1905" b="2540"/>
                      <wp:wrapNone/>
                      <wp:docPr id="31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Default="00122B67" w:rsidP="00122B67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" o:spid="_x0000_s1056" type="#_x0000_t202" style="position:absolute;margin-left:66.6pt;margin-top:11.8pt;width:18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TyruQ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" filled="f" stroked="f">
                      <v:textbox>
                        <w:txbxContent>
                          <w:p w:rsidR="00122B67" w:rsidRDefault="00122B67" w:rsidP="00122B67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969D0AD" wp14:editId="4B775B42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140335</wp:posOffset>
                      </wp:positionV>
                      <wp:extent cx="1206500" cy="762000"/>
                      <wp:effectExtent l="26670" t="6985" r="5080" b="12065"/>
                      <wp:wrapNone/>
                      <wp:docPr id="30" name="Freeform: Shap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06500" cy="762000"/>
                              </a:xfrm>
                              <a:custGeom>
                                <a:avLst/>
                                <a:gdLst>
                                  <a:gd name="T0" fmla="*/ 1600 w 1900"/>
                                  <a:gd name="T1" fmla="*/ 0 h 1200"/>
                                  <a:gd name="T2" fmla="*/ 0 w 1900"/>
                                  <a:gd name="T3" fmla="*/ 1000 h 1200"/>
                                  <a:gd name="T4" fmla="*/ 1900 w 1900"/>
                                  <a:gd name="T5" fmla="*/ 1200 h 1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900" h="1200">
                                    <a:moveTo>
                                      <a:pt x="1600" y="0"/>
                                    </a:moveTo>
                                    <a:lnTo>
                                      <a:pt x="0" y="1000"/>
                                    </a:lnTo>
                                    <a:lnTo>
                                      <a:pt x="1900" y="12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: Shape 30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22.6pt,11.05pt,42.6pt,61.05pt,137.6pt,71.05pt" coordsize="1900,1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" filled="f">
                      <v:path arrowok="t" o:connecttype="custom" o:connectlocs="1016000,0;0,635000;1206500,762000" o:connectangles="0,0,0"/>
                    </v:polyline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CF4C7B9" wp14:editId="159EC865">
                      <wp:simplePos x="0" y="0"/>
                      <wp:positionH relativeFrom="column">
                        <wp:posOffset>1798320</wp:posOffset>
                      </wp:positionH>
                      <wp:positionV relativeFrom="paragraph">
                        <wp:posOffset>88900</wp:posOffset>
                      </wp:positionV>
                      <wp:extent cx="228600" cy="342900"/>
                      <wp:effectExtent l="0" t="3175" r="1905" b="0"/>
                      <wp:wrapNone/>
                      <wp:docPr id="2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Default="00122B67" w:rsidP="00122B67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57" type="#_x0000_t202" style="position:absolute;margin-left:141.6pt;margin-top:7pt;width:18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mLTtwIAAMI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" filled="f" stroked="f">
                      <v:textbox>
                        <w:txbxContent>
                          <w:p w:rsidR="00122B67" w:rsidRDefault="00122B67" w:rsidP="00122B67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77A8969" wp14:editId="02F635E6">
                      <wp:simplePos x="0" y="0"/>
                      <wp:positionH relativeFrom="column">
                        <wp:posOffset>963930</wp:posOffset>
                      </wp:positionH>
                      <wp:positionV relativeFrom="paragraph">
                        <wp:posOffset>41275</wp:posOffset>
                      </wp:positionV>
                      <wp:extent cx="285750" cy="352425"/>
                      <wp:effectExtent l="0" t="0" r="19050" b="28575"/>
                      <wp:wrapNone/>
                      <wp:docPr id="28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5750" cy="3524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9pt,3.25pt" to="98.4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"/>
                  </w:pict>
                </mc:Fallback>
              </mc:AlternateContent>
            </w: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A7E673C" wp14:editId="1E4B48DC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82550</wp:posOffset>
                      </wp:positionV>
                      <wp:extent cx="1371600" cy="228600"/>
                      <wp:effectExtent l="7620" t="5715" r="11430" b="13335"/>
                      <wp:wrapNone/>
                      <wp:docPr id="27" name="Straight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716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7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6pt,6.5pt" to="150.6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"/>
                  </w:pict>
                </mc:Fallback>
              </mc:AlternateContent>
            </w: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936E528" wp14:editId="5A020313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190500</wp:posOffset>
                      </wp:positionV>
                      <wp:extent cx="342900" cy="342900"/>
                      <wp:effectExtent l="0" t="0" r="0" b="0"/>
                      <wp:wrapNone/>
                      <wp:docPr id="25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Default="00122B67" w:rsidP="00122B67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58" type="#_x0000_t202" style="position:absolute;margin-left:21.9pt;margin-top:15pt;width:27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LI7tg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" filled="f" stroked="f">
                      <v:textbox>
                        <w:txbxContent>
                          <w:p w:rsidR="00122B67" w:rsidRDefault="00122B67" w:rsidP="00122B67">
                            <w: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A3CDE0D" wp14:editId="2C1F4CA6">
                      <wp:simplePos x="0" y="0"/>
                      <wp:positionH relativeFrom="column">
                        <wp:posOffset>1760220</wp:posOffset>
                      </wp:positionH>
                      <wp:positionV relativeFrom="paragraph">
                        <wp:posOffset>81280</wp:posOffset>
                      </wp:positionV>
                      <wp:extent cx="228600" cy="342900"/>
                      <wp:effectExtent l="0" t="0" r="1905" b="4445"/>
                      <wp:wrapNone/>
                      <wp:docPr id="26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Default="00122B67" w:rsidP="00122B67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59" type="#_x0000_t202" style="position:absolute;margin-left:138.6pt;margin-top:6.4pt;width:18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" filled="f" stroked="f">
                      <v:textbox>
                        <w:txbxContent>
                          <w:p w:rsidR="00122B67" w:rsidRDefault="00122B67" w:rsidP="00122B67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7CC516C" wp14:editId="045C8344">
                      <wp:simplePos x="0" y="0"/>
                      <wp:positionH relativeFrom="column">
                        <wp:posOffset>1077595</wp:posOffset>
                      </wp:positionH>
                      <wp:positionV relativeFrom="paragraph">
                        <wp:posOffset>-3810</wp:posOffset>
                      </wp:positionV>
                      <wp:extent cx="228600" cy="342900"/>
                      <wp:effectExtent l="1270" t="0" r="0" b="3810"/>
                      <wp:wrapNone/>
                      <wp:docPr id="24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22B67" w:rsidRDefault="00122B67" w:rsidP="00122B67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60" type="#_x0000_t202" style="position:absolute;margin-left:84.85pt;margin-top:-.3pt;width:18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" filled="f" stroked="f">
                      <v:textbox>
                        <w:txbxContent>
                          <w:p w:rsidR="00122B67" w:rsidRDefault="00122B67" w:rsidP="00122B67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Oz nằm giữa Ox và Oy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 wp14:anchorId="6C2471CF" wp14:editId="4D2F158C">
                      <wp:extent cx="2286000" cy="1485900"/>
                      <wp:effectExtent l="0" t="0" r="0" b="0"/>
                      <wp:docPr id="23" name="Canvas 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114300"/>
                                  <a:ext cx="2171700" cy="1371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Lin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8600" y="1028700"/>
                                  <a:ext cx="1943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43000" y="228600"/>
                                  <a:ext cx="571500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1400" y="1028700"/>
                                  <a:ext cx="2286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" y="10287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1600" y="228600"/>
                                  <a:ext cx="24638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0" y="914400"/>
                                  <a:ext cx="22860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500" y="889000"/>
                                  <a:ext cx="297815" cy="414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 w:rsidRPr="00424B64">
                                      <w:rPr>
                                        <w:position w:val="-4"/>
                                      </w:rPr>
                                      <w:object w:dxaOrig="180" w:dyaOrig="200">
                                        <v:shape id="_x0000_i1030" type="#_x0000_t75" style="width:9pt;height:9.75pt" o:ole="">
                                          <v:imagedata r:id="rId21" o:title=""/>
                                        </v:shape>
                                        <o:OLEObject Type="Embed" ProgID="Equation.DSMT4" ShapeID="_x0000_i1030" DrawAspect="Content" ObjectID="_1675312480" r:id="rId2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0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876300"/>
                                  <a:ext cx="297815" cy="414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 w:rsidRPr="00424B64">
                                      <w:rPr>
                                        <w:position w:val="-4"/>
                                      </w:rPr>
                                      <w:object w:dxaOrig="180" w:dyaOrig="195">
                                        <v:shape id="_x0000_i1031" type="#_x0000_t75" style="width:9pt;height:9.75pt" o:ole="">
                                          <v:imagedata r:id="rId23" o:title=""/>
                                        </v:shape>
                                        <o:OLEObject Type="Embed" ProgID="Equation.DSMT4" ShapeID="_x0000_i1031" DrawAspect="Content" ObjectID="_1675312481" r:id="rId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6100" y="10160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8600" y="1016000"/>
                                  <a:ext cx="2286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3" o:spid="_x0000_s1061" editas="canvas" style="width:180pt;height:117pt;mso-position-horizontal-relative:char;mso-position-vertical-relative:line" coordsize="22860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">
                      <v:shape id="_x0000_s1062" type="#_x0000_t75" style="position:absolute;width:22860;height:14859;visibility:visible;mso-wrap-style:square">
                        <v:fill o:detectmouseclick="t"/>
                        <v:path o:connecttype="none"/>
                      </v:shape>
                      <v:shape id="Text Box 119" o:spid="_x0000_s1063" type="#_x0000_t202" style="position:absolute;left:1143;top:1143;width:21717;height:13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122B67" w:rsidRDefault="00122B67" w:rsidP="00122B67"/>
                          </w:txbxContent>
                        </v:textbox>
                      </v:shape>
                      <v:line id="Line 120" o:spid="_x0000_s1064" style="position:absolute;visibility:visible;mso-wrap-style:square" from="2286,10287" to="21717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<v:line id="Line 121" o:spid="_x0000_s1065" style="position:absolute;flip:y;visibility:visible;mso-wrap-style:square" from="11430,2286" to="17145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  <v:shape id="Text Box 122" o:spid="_x0000_s1066" type="#_x0000_t202" style="position:absolute;left:10414;top:10287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23" o:spid="_x0000_s1067" type="#_x0000_t202" style="position:absolute;left:2286;top:1028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Text Box 124" o:spid="_x0000_s1068" type="#_x0000_t202" style="position:absolute;left:13716;top:2286;width:246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5" o:spid="_x0000_s1069" type="#_x0000_t202" style="position:absolute;left:19431;top:9144;width:2286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126" o:spid="_x0000_s1070" type="#_x0000_t202" style="position:absolute;left:5715;top:8890;width:2978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      <v:textbox style="mso-fit-shape-to-text:t">
                          <w:txbxContent>
                            <w:p w:rsidR="00122B67" w:rsidRDefault="00122B67" w:rsidP="00122B67">
                              <w:r w:rsidRPr="00424B64">
                                <w:rPr>
                                  <w:position w:val="-4"/>
                                </w:rPr>
                                <w:object w:dxaOrig="180" w:dyaOrig="200">
                                  <v:shape id="_x0000_i1030" type="#_x0000_t75" style="width:9pt;height:9.75pt" o:ole="">
                                    <v:imagedata r:id="rId21" o:title=""/>
                                  </v:shape>
                                  <o:OLEObject Type="Embed" ProgID="Equation.DSMT4" ShapeID="_x0000_i1030" DrawAspect="Content" ObjectID="_1675312480" r:id="rId25"/>
                                </w:object>
                              </w:r>
                            </w:p>
                          </w:txbxContent>
                        </v:textbox>
                      </v:shape>
                      <v:shape id="Text Box 127" o:spid="_x0000_s1071" type="#_x0000_t202" style="position:absolute;left:14859;top:8763;width:2978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        <v:textbox style="mso-fit-shape-to-text:t">
                          <w:txbxContent>
                            <w:p w:rsidR="00122B67" w:rsidRDefault="00122B67" w:rsidP="00122B67">
                              <w:r w:rsidRPr="00424B64">
                                <w:rPr>
                                  <w:position w:val="-4"/>
                                </w:rPr>
                                <w:object w:dxaOrig="180" w:dyaOrig="195">
                                  <v:shape id="_x0000_i1031" type="#_x0000_t75" style="width:9pt;height:9.75pt" o:ole="">
                                    <v:imagedata r:id="rId23" o:title=""/>
                                  </v:shape>
                                  <o:OLEObject Type="Embed" ProgID="Equation.DSMT4" ShapeID="_x0000_i1031" DrawAspect="Content" ObjectID="_1675312481" r:id="rId26"/>
                                </w:object>
                              </w:r>
                            </w:p>
                          </w:txbxContent>
                        </v:textbox>
                      </v:shape>
                      <v:shape id="Text Box 128" o:spid="_x0000_s1072" type="#_x0000_t202" style="position:absolute;left:5461;top:10160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9" o:spid="_x0000_s1073" type="#_x0000_t202" style="position:absolute;left:14986;top:10160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 wp14:anchorId="225A85BC" wp14:editId="05C94A07">
                      <wp:extent cx="2400300" cy="1943100"/>
                      <wp:effectExtent l="0" t="0" r="0" b="0"/>
                      <wp:docPr id="11" name="Canvas 1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" name="Text Box 1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14300"/>
                                  <a:ext cx="2400300" cy="1600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Freeform 1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080" y="342900"/>
                                  <a:ext cx="1358900" cy="592455"/>
                                </a:xfrm>
                                <a:custGeom>
                                  <a:avLst/>
                                  <a:gdLst>
                                    <a:gd name="T0" fmla="*/ 1751 w 2140"/>
                                    <a:gd name="T1" fmla="*/ 0 h 933"/>
                                    <a:gd name="T2" fmla="*/ 0 w 2140"/>
                                    <a:gd name="T3" fmla="*/ 933 h 933"/>
                                    <a:gd name="T4" fmla="*/ 2140 w 2140"/>
                                    <a:gd name="T5" fmla="*/ 733 h 93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40" h="933">
                                      <a:moveTo>
                                        <a:pt x="1751" y="0"/>
                                      </a:moveTo>
                                      <a:lnTo>
                                        <a:pt x="0" y="933"/>
                                      </a:lnTo>
                                      <a:lnTo>
                                        <a:pt x="2140" y="73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1300" y="939800"/>
                                  <a:ext cx="14859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00" y="800100"/>
                                  <a:ext cx="1143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Line 1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6300" y="596900"/>
                                  <a:ext cx="3429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2667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5715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14500" y="1257300"/>
                                  <a:ext cx="2286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1200" y="342900"/>
                                  <a:ext cx="342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1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800100"/>
                                  <a:ext cx="2286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22B67" w:rsidRDefault="00122B67" w:rsidP="00122B67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1" o:spid="_x0000_s1074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">
                      <v:shape id="_x0000_s1075" type="#_x0000_t75" style="position:absolute;width:24003;height:19431;visibility:visible;mso-wrap-style:square">
                        <v:fill o:detectmouseclick="t"/>
                        <v:path o:connecttype="none"/>
                      </v:shape>
                      <v:shape id="Text Box 132" o:spid="_x0000_s1076" type="#_x0000_t202" style="position:absolute;top:1143;width:24003;height:16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<v:textbox>
                          <w:txbxContent>
                            <w:p w:rsidR="00122B67" w:rsidRDefault="00122B67" w:rsidP="00122B67"/>
                          </w:txbxContent>
                        </v:textbox>
                      </v:shape>
                      <v:shape id="Freeform 133" o:spid="_x0000_s1077" style="position:absolute;left:2590;top:3429;width:13589;height:5924;visibility:visible;mso-wrap-style:square;v-text-anchor:top" coordsize="2140,9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B3f8MA&#10;AADaAAAADwAAAGRycy9kb3ducmV2LnhtbESPXWvCMBSG7wf+h3CE3c1UkTGqUfxgspsx6hTq3aE5&#10;bYrNSWgy7f79Mhjs8uX9eHiX68F24kZ9aB0rmE4yEMSV0y03Ck6fr08vIEJE1tg5JgXfFGC9Gj0s&#10;MdfuzgXdjrERaYRDjgpMjD6XMlSGLIaJ88TJq11vMSbZN1L3eE/jtpOzLHuWFltOBIOedoaq6/HL&#10;Jsjelx/bQ13U75fSz85N4bPSKPU4HjYLEJGG+B/+a79pBXP4vZJugF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B3f8MAAADaAAAADwAAAAAAAAAAAAAAAACYAgAAZHJzL2Rv&#10;d25yZXYueG1sUEsFBgAAAAAEAAQA9QAAAIgDAAAAAA==&#10;" path="m1751,l,933,2140,733e" filled="f">
                        <v:path arrowok="t" o:connecttype="custom" o:connectlocs="1111885,0;0,592455;1358900,465455" o:connectangles="0,0,0"/>
                      </v:shape>
                      <v:line id="Line 134" o:spid="_x0000_s1078" style="position:absolute;visibility:visible;mso-wrap-style:square" from="2413,9398" to="17272,13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    <v:shape id="Text Box 135" o:spid="_x0000_s1079" type="#_x0000_t202" style="position:absolute;left:635;top:8001;width:114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line id="Line 136" o:spid="_x0000_s1080" style="position:absolute;visibility:visible;mso-wrap-style:square" from="8763,5969" to="12192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<v:shape id="Text Box 137" o:spid="_x0000_s1081" type="#_x0000_t202" style="position:absolute;left:12573;top:2667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Text Box 138" o:spid="_x0000_s1082" type="#_x0000_t202" style="position:absolute;left:16002;top:5715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139" o:spid="_x0000_s1083" type="#_x0000_t202" style="position:absolute;left:17145;top:12573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P</w:t>
                              </w:r>
                            </w:p>
                          </w:txbxContent>
                        </v:textbox>
                      </v:shape>
                      <v:shape id="Text Box 140" o:spid="_x0000_s1084" type="#_x0000_t202" style="position:absolute;left:7112;top:3429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41" o:spid="_x0000_s1085" type="#_x0000_t202" style="position:absolute;left:11430;top:8001;width:228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<v:textbox>
                          <w:txbxContent>
                            <w:p w:rsidR="00122B67" w:rsidRDefault="00122B67" w:rsidP="00122B67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122B67" w:rsidRPr="00122B67" w:rsidTr="000D4AA4">
        <w:trPr>
          <w:trHeight w:val="204"/>
        </w:trPr>
        <w:tc>
          <w:tcPr>
            <w:tcW w:w="9640" w:type="dxa"/>
            <w:gridSpan w:val="5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C. HOẠT ĐỘNG LUYỆN TẬP (Thời gian: 10phút)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Mục tiêu: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-</w:t>
            </w:r>
            <w:r w:rsidRPr="00122B67">
              <w:rPr>
                <w:rFonts w:ascii="Times New Roman" w:hAnsi="Times New Roman" w:cs="Times New Roman"/>
                <w:noProof/>
                <w:sz w:val="26"/>
                <w:szCs w:val="26"/>
              </w:rPr>
              <w:t>Kiểm tra và đánh giá việc nắm bài tập trên lớp của HS.</w:t>
            </w:r>
          </w:p>
          <w:p w:rsidR="00122B67" w:rsidRPr="00122B67" w:rsidRDefault="00122B67" w:rsidP="000D4AA4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Năng lực làm việc: Năng lực tư duy, năng lực vẽ hình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122B67" w:rsidRPr="00122B67" w:rsidTr="000D4AA4">
        <w:trPr>
          <w:trHeight w:val="151"/>
        </w:trPr>
        <w:tc>
          <w:tcPr>
            <w:tcW w:w="2723" w:type="dxa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523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4394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Ghi bảng</w:t>
            </w:r>
          </w:p>
        </w:tc>
      </w:tr>
      <w:tr w:rsidR="00122B67" w:rsidRPr="00122B67" w:rsidTr="000D4AA4">
        <w:trPr>
          <w:trHeight w:val="151"/>
        </w:trPr>
        <w:tc>
          <w:tcPr>
            <w:tcW w:w="2723" w:type="dxa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Gv cho HS làm bài tập 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tr73 SGK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cho HS làm bài tập 3/73SGK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treo bảng phụ ghi sẵn đề gọi HS lên bảng điền vào</w:t>
            </w:r>
          </w:p>
        </w:tc>
        <w:tc>
          <w:tcPr>
            <w:tcW w:w="2523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HS làm bài tập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-HS nhận xét bài làm.</w:t>
            </w:r>
          </w:p>
        </w:tc>
        <w:tc>
          <w:tcPr>
            <w:tcW w:w="4394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Bài tập 1 tr 73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+ Mặt bảng 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+ Bề mặt của một hồ nước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Bài tập 3 tr 73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a) Bất kì đường thẳng nào nằm trên mặt phẳng cũng là bờ chung của hai </w:t>
            </w: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nửa mặt phẳng đối nhau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b) Cho 3 điểm không thẳng hang O; A; B tia Ox nằm giữa tia OA và OB khi tia </w:t>
            </w: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Ox cắt đoạn thẳng AB</w:t>
            </w:r>
          </w:p>
        </w:tc>
      </w:tr>
      <w:tr w:rsidR="00122B67" w:rsidRPr="00122B67" w:rsidTr="000D4AA4">
        <w:trPr>
          <w:trHeight w:val="126"/>
        </w:trPr>
        <w:tc>
          <w:tcPr>
            <w:tcW w:w="9640" w:type="dxa"/>
            <w:gridSpan w:val="5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lastRenderedPageBreak/>
              <w:t>D. HOẠT ĐỘNG VẬN DỤNG (Thời gian: 10 phút)</w:t>
            </w:r>
          </w:p>
        </w:tc>
      </w:tr>
      <w:tr w:rsidR="00122B67" w:rsidRPr="00122B67" w:rsidTr="000D4AA4">
        <w:trPr>
          <w:trHeight w:val="70"/>
        </w:trPr>
        <w:tc>
          <w:tcPr>
            <w:tcW w:w="2723" w:type="dxa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GV</w:t>
            </w:r>
          </w:p>
        </w:tc>
        <w:tc>
          <w:tcPr>
            <w:tcW w:w="2523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Hoạt động của HS</w:t>
            </w:r>
          </w:p>
        </w:tc>
        <w:tc>
          <w:tcPr>
            <w:tcW w:w="4394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Ghi bảng</w:t>
            </w:r>
          </w:p>
        </w:tc>
      </w:tr>
      <w:tr w:rsidR="00122B67" w:rsidRPr="00122B67" w:rsidTr="000D4AA4">
        <w:trPr>
          <w:trHeight w:val="460"/>
        </w:trPr>
        <w:tc>
          <w:tcPr>
            <w:tcW w:w="2723" w:type="dxa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GV cho HS làm bài tập 2/73SGK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Hãy nêu hình ảnh của mặt phẳng?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H: Nếp gấp có phải là hình ảnh của hai nửa mặt phẳng đối nhau không?</w:t>
            </w:r>
          </w:p>
        </w:tc>
        <w:tc>
          <w:tcPr>
            <w:tcW w:w="2523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-HS hoạt động cá nhân và trả lời.</w:t>
            </w:r>
          </w:p>
        </w:tc>
        <w:tc>
          <w:tcPr>
            <w:tcW w:w="4394" w:type="dxa"/>
            <w:gridSpan w:val="2"/>
            <w:vAlign w:val="center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</w:rPr>
              <w:t>Bài tập 2 tr 73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>Nếp gấp là hình ảnh của hai nửa mặt phẳng đối nhau.</w:t>
            </w:r>
          </w:p>
          <w:p w:rsidR="00122B67" w:rsidRPr="00122B67" w:rsidRDefault="00122B67" w:rsidP="000D4AA4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</w:p>
        </w:tc>
      </w:tr>
      <w:tr w:rsidR="00122B67" w:rsidRPr="00122B67" w:rsidTr="000D4AA4">
        <w:trPr>
          <w:trHeight w:val="570"/>
        </w:trPr>
        <w:tc>
          <w:tcPr>
            <w:tcW w:w="2723" w:type="dxa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-</w:t>
            </w:r>
            <w:r w:rsidRPr="00122B6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GV hướng dẫn HS học ở nhà.</w:t>
            </w:r>
          </w:p>
        </w:tc>
        <w:tc>
          <w:tcPr>
            <w:tcW w:w="2523" w:type="dxa"/>
            <w:gridSpan w:val="2"/>
          </w:tcPr>
          <w:p w:rsidR="00122B67" w:rsidRPr="00122B67" w:rsidRDefault="00122B67" w:rsidP="000D4AA4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-</w:t>
            </w:r>
            <w:r w:rsidRPr="00122B67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HS ghi bài.</w:t>
            </w:r>
          </w:p>
        </w:tc>
        <w:tc>
          <w:tcPr>
            <w:tcW w:w="4394" w:type="dxa"/>
            <w:gridSpan w:val="2"/>
          </w:tcPr>
          <w:p w:rsidR="00122B67" w:rsidRPr="00122B67" w:rsidRDefault="00122B67" w:rsidP="000D4AA4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122B67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BTVN:</w:t>
            </w:r>
            <w:r w:rsidRPr="00122B67">
              <w:rPr>
                <w:rFonts w:ascii="Times New Roman" w:hAnsi="Times New Roman" w:cs="Times New Roman"/>
                <w:sz w:val="26"/>
                <w:szCs w:val="26"/>
              </w:rPr>
              <w:t xml:space="preserve"> + Về nhà học bài theo vở ghi và SGK làm bài tập 4;5 trang 73 SGK.</w:t>
            </w:r>
          </w:p>
        </w:tc>
      </w:tr>
    </w:tbl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122B67" w:rsidRPr="00122B67" w:rsidRDefault="00122B67" w:rsidP="00122B6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b/>
          <w:sz w:val="26"/>
          <w:szCs w:val="26"/>
          <w:lang w:val="nl-NL"/>
        </w:rPr>
        <w:t>*RÚT KINH NGHIỆM</w:t>
      </w:r>
    </w:p>
    <w:p w:rsidR="00122B67" w:rsidRPr="00122B67" w:rsidRDefault="00122B67" w:rsidP="00122B67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122B67" w:rsidRPr="00122B67" w:rsidRDefault="00122B67" w:rsidP="00122B67">
      <w:pPr>
        <w:tabs>
          <w:tab w:val="left" w:leader="dot" w:pos="8789"/>
        </w:tabs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122B67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CC38C2" w:rsidRPr="00122B67" w:rsidRDefault="00122B67" w:rsidP="00122B67">
      <w:pPr>
        <w:rPr>
          <w:rFonts w:ascii="Times New Roman" w:hAnsi="Times New Roman" w:cs="Times New Roman"/>
          <w:sz w:val="26"/>
          <w:szCs w:val="26"/>
        </w:rPr>
      </w:pPr>
      <w:r w:rsidRPr="00122B67">
        <w:rPr>
          <w:rFonts w:ascii="Times New Roman" w:hAnsi="Times New Roman" w:cs="Times New Roman"/>
          <w:sz w:val="26"/>
          <w:szCs w:val="26"/>
          <w:lang w:val="nl-NL"/>
        </w:rPr>
        <w:tab/>
      </w:r>
    </w:p>
    <w:sectPr w:rsidR="00CC38C2" w:rsidRPr="00122B67" w:rsidSect="00BD6974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7A56" w:rsidRDefault="00A97A56" w:rsidP="00F87BB6">
      <w:pPr>
        <w:spacing w:after="0" w:line="240" w:lineRule="auto"/>
      </w:pPr>
      <w:r>
        <w:separator/>
      </w:r>
    </w:p>
  </w:endnote>
  <w:endnote w:type="continuationSeparator" w:id="0">
    <w:p w:rsidR="00A97A56" w:rsidRDefault="00A97A56" w:rsidP="00F87B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BB6" w:rsidRDefault="00F87BB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08C2" w:rsidRPr="00CB654E" w:rsidRDefault="006908C2" w:rsidP="006908C2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r w:rsidRPr="00CB654E">
      <w:rPr>
        <w:rFonts w:asciiTheme="majorHAnsi" w:eastAsiaTheme="majorEastAsia" w:hAnsiTheme="majorHAnsi" w:cstheme="majorBidi"/>
        <w:b/>
        <w:i/>
      </w:rPr>
      <w:t xml:space="preserve">Trường THCS Long Biên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eastAsiaTheme="minorEastAsia"/>
        <w:b/>
        <w:i/>
      </w:rPr>
      <w:fldChar w:fldCharType="begin"/>
    </w:r>
    <w:r w:rsidRPr="00CB654E">
      <w:rPr>
        <w:b/>
        <w:i/>
      </w:rPr>
      <w:instrText xml:space="preserve"> PAGE   \* MERGEFORMAT </w:instrText>
    </w:r>
    <w:r w:rsidRPr="00CB654E">
      <w:rPr>
        <w:rFonts w:eastAsiaTheme="minorEastAsia"/>
        <w:b/>
        <w:i/>
      </w:rPr>
      <w:fldChar w:fldCharType="separate"/>
    </w:r>
    <w:r w:rsidRPr="006908C2">
      <w:rPr>
        <w:rFonts w:asciiTheme="majorHAnsi" w:eastAsiaTheme="majorEastAsia" w:hAnsiTheme="majorHAnsi" w:cstheme="majorBidi"/>
        <w:b/>
        <w:i/>
        <w:noProof/>
      </w:rPr>
      <w:t>1</w:t>
    </w:r>
    <w:r w:rsidRPr="00CB654E">
      <w:rPr>
        <w:rFonts w:asciiTheme="majorHAnsi" w:eastAsiaTheme="majorEastAsia" w:hAnsiTheme="majorHAnsi" w:cstheme="majorBidi"/>
        <w:b/>
        <w:i/>
        <w:noProof/>
      </w:rPr>
      <w:fldChar w:fldCharType="end"/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GV: Nguyễn Thùy Linh</w:t>
    </w:r>
  </w:p>
  <w:p w:rsidR="006908C2" w:rsidRPr="004968F8" w:rsidRDefault="006908C2" w:rsidP="006908C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</w:p>
  <w:p w:rsidR="00F87BB6" w:rsidRPr="006908C2" w:rsidRDefault="00F87BB6" w:rsidP="006908C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BB6" w:rsidRDefault="00F87BB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7A56" w:rsidRDefault="00A97A56" w:rsidP="00F87BB6">
      <w:pPr>
        <w:spacing w:after="0" w:line="240" w:lineRule="auto"/>
      </w:pPr>
      <w:r>
        <w:separator/>
      </w:r>
    </w:p>
  </w:footnote>
  <w:footnote w:type="continuationSeparator" w:id="0">
    <w:p w:rsidR="00A97A56" w:rsidRDefault="00A97A56" w:rsidP="00F87B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BB6" w:rsidRDefault="00F87BB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B896DC607ECA4AD4A4D867DB9E21792A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F87BB6" w:rsidRDefault="00F87BB6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Giáo án hình</w:t>
        </w:r>
        <w:r w:rsidRPr="00F87BB6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học 6                            </w:t>
        </w: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                           </w:t>
        </w:r>
        <w:r w:rsidRPr="00F87BB6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Năm học 20120-2021                        </w:t>
        </w:r>
      </w:p>
    </w:sdtContent>
  </w:sdt>
  <w:p w:rsidR="00F87BB6" w:rsidRDefault="00F87BB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BB6" w:rsidRDefault="00F87BB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571746"/>
    <w:multiLevelType w:val="hybridMultilevel"/>
    <w:tmpl w:val="42042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2B67"/>
    <w:rsid w:val="00122B67"/>
    <w:rsid w:val="006908C2"/>
    <w:rsid w:val="00A97A56"/>
    <w:rsid w:val="00BD6974"/>
    <w:rsid w:val="00CC38C2"/>
    <w:rsid w:val="00F25A66"/>
    <w:rsid w:val="00F87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2B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2B67"/>
    <w:pPr>
      <w:spacing w:after="0"/>
      <w:ind w:left="720"/>
      <w:contextualSpacing/>
      <w:jc w:val="center"/>
    </w:pPr>
    <w:rPr>
      <w:rFonts w:ascii=".VnTime" w:eastAsia="Times New Roman" w:hAnsi=".VnTime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F87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7BB6"/>
  </w:style>
  <w:style w:type="paragraph" w:styleId="Footer">
    <w:name w:val="footer"/>
    <w:basedOn w:val="Normal"/>
    <w:link w:val="FooterChar"/>
    <w:uiPriority w:val="99"/>
    <w:unhideWhenUsed/>
    <w:rsid w:val="00F87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7BB6"/>
  </w:style>
  <w:style w:type="paragraph" w:styleId="BalloonText">
    <w:name w:val="Balloon Text"/>
    <w:basedOn w:val="Normal"/>
    <w:link w:val="BalloonTextChar"/>
    <w:uiPriority w:val="99"/>
    <w:semiHidden/>
    <w:unhideWhenUsed/>
    <w:rsid w:val="00F87B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B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2B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2B67"/>
    <w:pPr>
      <w:spacing w:after="0"/>
      <w:ind w:left="720"/>
      <w:contextualSpacing/>
      <w:jc w:val="center"/>
    </w:pPr>
    <w:rPr>
      <w:rFonts w:ascii=".VnTime" w:eastAsia="Times New Roman" w:hAnsi=".VnTime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F87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7BB6"/>
  </w:style>
  <w:style w:type="paragraph" w:styleId="Footer">
    <w:name w:val="footer"/>
    <w:basedOn w:val="Normal"/>
    <w:link w:val="FooterChar"/>
    <w:uiPriority w:val="99"/>
    <w:unhideWhenUsed/>
    <w:rsid w:val="00F87BB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7BB6"/>
  </w:style>
  <w:style w:type="paragraph" w:styleId="BalloonText">
    <w:name w:val="Balloon Text"/>
    <w:basedOn w:val="Normal"/>
    <w:link w:val="BalloonTextChar"/>
    <w:uiPriority w:val="99"/>
    <w:semiHidden/>
    <w:unhideWhenUsed/>
    <w:rsid w:val="00F87B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B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35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896DC607ECA4AD4A4D867DB9E217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B2D210-FB02-42A7-AFBE-7E1EC2D7EE9A}"/>
      </w:docPartPr>
      <w:docPartBody>
        <w:p w:rsidR="008B40D3" w:rsidRDefault="00FA525A" w:rsidP="00FA525A">
          <w:pPr>
            <w:pStyle w:val="B896DC607ECA4AD4A4D867DB9E21792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525A"/>
    <w:rsid w:val="007E56D3"/>
    <w:rsid w:val="008B40D3"/>
    <w:rsid w:val="00A56752"/>
    <w:rsid w:val="00FA52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896DC607ECA4AD4A4D867DB9E21792A">
    <w:name w:val="B896DC607ECA4AD4A4D867DB9E21792A"/>
    <w:rsid w:val="00FA525A"/>
  </w:style>
  <w:style w:type="paragraph" w:customStyle="1" w:styleId="17FBFFD9CE974531A91F7D7482DE7C90">
    <w:name w:val="17FBFFD9CE974531A91F7D7482DE7C90"/>
    <w:rsid w:val="008B40D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896DC607ECA4AD4A4D867DB9E21792A">
    <w:name w:val="B896DC607ECA4AD4A4D867DB9E21792A"/>
    <w:rsid w:val="00FA525A"/>
  </w:style>
  <w:style w:type="paragraph" w:customStyle="1" w:styleId="17FBFFD9CE974531A91F7D7482DE7C90">
    <w:name w:val="17FBFFD9CE974531A91F7D7482DE7C90"/>
    <w:rsid w:val="008B40D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hình học 6                                                         Năm học 20120-2021                        </vt:lpstr>
    </vt:vector>
  </TitlesOfParts>
  <Company>Microsoft</Company>
  <LinksUpToDate>false</LinksUpToDate>
  <CharactersWithSpaces>4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hình học 6                                                         Năm học 20120-2021                        </dc:title>
  <dc:creator>admin</dc:creator>
  <cp:lastModifiedBy>admin</cp:lastModifiedBy>
  <cp:revision>3</cp:revision>
  <dcterms:created xsi:type="dcterms:W3CDTF">2021-02-19T23:46:00Z</dcterms:created>
  <dcterms:modified xsi:type="dcterms:W3CDTF">2021-02-20T00:44:00Z</dcterms:modified>
</cp:coreProperties>
</file>